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84156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84156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84156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084156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084156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084156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084156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084156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084156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1673737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1673738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1673739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1673740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1673741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1673742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1673743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1673744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1673745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1673746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1673747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1673748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1673749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1673750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1673751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1673752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1673753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1673754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1673755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1673756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1673757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1673758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1673759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1673760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1673761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1673762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1673763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1673764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1673765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1673766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1673767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1673768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1673769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1673770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1673771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1673772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1673773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1673774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1673775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1673776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1673777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1673778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1673779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1673780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1673781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1673782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  <w:proofErr w:type="spellEnd"/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317" w:type="dxa"/>
        <w:tblLook w:val="04A0" w:firstRow="1" w:lastRow="0" w:firstColumn="1" w:lastColumn="0" w:noHBand="0" w:noVBand="1"/>
      </w:tblPr>
      <w:tblGrid>
        <w:gridCol w:w="820"/>
        <w:gridCol w:w="703"/>
        <w:gridCol w:w="779"/>
        <w:gridCol w:w="643"/>
        <w:gridCol w:w="779"/>
        <w:gridCol w:w="2128"/>
        <w:gridCol w:w="983"/>
        <w:gridCol w:w="1390"/>
        <w:gridCol w:w="1110"/>
      </w:tblGrid>
      <w:tr w:rsidR="00B50650" w:rsidRPr="00084156" w:rsidTr="00084156">
        <w:trPr>
          <w:trHeight w:val="571"/>
          <w:tblHeader/>
        </w:trPr>
        <w:tc>
          <w:tcPr>
            <w:tcW w:w="8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ПС</w:t>
            </w:r>
          </w:p>
        </w:tc>
        <w:tc>
          <w:tcPr>
            <w:tcW w:w="7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т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  <w:tc>
          <w:tcPr>
            <w:tcW w:w="6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tg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φм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  <w:tc>
          <w:tcPr>
            <w:tcW w:w="21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маторів</w:t>
            </w:r>
          </w:p>
        </w:tc>
        <w:tc>
          <w:tcPr>
            <w:tcW w:w="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2ном, кВ</w:t>
            </w:r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кість, тип і потужність КП</w:t>
            </w:r>
          </w:p>
        </w:tc>
        <w:tc>
          <w:tcPr>
            <w:tcW w:w="11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</w:tr>
      <w:tr w:rsidR="00B50650" w:rsidRPr="00084156" w:rsidTr="00084156">
        <w:trPr>
          <w:trHeight w:val="376"/>
          <w:tblHeader/>
        </w:trPr>
        <w:tc>
          <w:tcPr>
            <w:tcW w:w="8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0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1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084156" w:rsidTr="00B50650">
        <w:trPr>
          <w:trHeight w:val="857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ТДЦТН-125000/22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ДТН-25000/220/35/1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900 4xУК-10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27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.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.8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355CE6" w:rsidRPr="00084156" w:rsidTr="00B50650">
        <w:trPr>
          <w:trHeight w:val="389"/>
        </w:trPr>
        <w:tc>
          <w:tcPr>
            <w:tcW w:w="294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сього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5</w:t>
            </w:r>
          </w:p>
        </w:tc>
      </w:tr>
    </w:tbl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944" w:type="dxa"/>
        <w:tblLook w:val="04A0" w:firstRow="1" w:lastRow="0" w:firstColumn="1" w:lastColumn="0" w:noHBand="0" w:noVBand="1"/>
      </w:tblPr>
      <w:tblGrid>
        <w:gridCol w:w="790"/>
        <w:gridCol w:w="1566"/>
        <w:gridCol w:w="873"/>
        <w:gridCol w:w="1451"/>
        <w:gridCol w:w="2027"/>
        <w:gridCol w:w="889"/>
        <w:gridCol w:w="433"/>
        <w:gridCol w:w="620"/>
        <w:gridCol w:w="686"/>
      </w:tblGrid>
      <w:tr w:rsidR="00B50650" w:rsidRPr="00B50650" w:rsidTr="00B50650">
        <w:trPr>
          <w:trHeight w:val="452"/>
        </w:trPr>
        <w:tc>
          <w:tcPr>
            <w:tcW w:w="747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52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40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 w:val="22"/>
                <w:lang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97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матора</w:t>
            </w:r>
          </w:p>
        </w:tc>
        <w:tc>
          <w:tcPr>
            <w:tcW w:w="8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39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6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B50650" w:rsidRPr="00B50650" w:rsidTr="00B50650">
        <w:trPr>
          <w:trHeight w:val="38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52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7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4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39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B50650" w:rsidTr="00B50650">
        <w:trPr>
          <w:trHeight w:val="62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1.4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62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4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1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2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</w:tr>
      <w:tr w:rsidR="00B50650" w:rsidRPr="00B50650" w:rsidTr="00B50650">
        <w:trPr>
          <w:trHeight w:val="641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8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</w:tr>
      <w:tr w:rsidR="00B50650" w:rsidRPr="00B50650" w:rsidTr="00B50650">
        <w:trPr>
          <w:trHeight w:val="654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6.6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</w:tr>
      <w:tr w:rsidR="00B50650" w:rsidRPr="00B50650" w:rsidTr="00B50650">
        <w:trPr>
          <w:trHeight w:val="67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95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1082"/>
        <w:gridCol w:w="1179"/>
        <w:gridCol w:w="499"/>
        <w:gridCol w:w="1006"/>
        <w:gridCol w:w="435"/>
        <w:gridCol w:w="905"/>
        <w:gridCol w:w="1046"/>
        <w:gridCol w:w="2449"/>
      </w:tblGrid>
      <w:tr w:rsidR="00B50650" w:rsidRPr="00B50650" w:rsidTr="00B50650">
        <w:trPr>
          <w:trHeight w:val="763"/>
        </w:trPr>
        <w:tc>
          <w:tcPr>
            <w:tcW w:w="78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928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317" w:type="dxa"/>
            <w:gridSpan w:val="2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 xml:space="preserve"> т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B50650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39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4660" w:type="dxa"/>
            <w:gridSpan w:val="3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B50650" w:rsidRPr="00B50650" w:rsidTr="00B50650">
        <w:trPr>
          <w:trHeight w:val="1099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86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045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ип </w:t>
            </w: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ансфор-матора</w:t>
            </w:r>
            <w:proofErr w:type="spellEnd"/>
          </w:p>
        </w:tc>
      </w:tr>
      <w:tr w:rsidR="00B50650" w:rsidRPr="00B50650" w:rsidTr="00B50650">
        <w:trPr>
          <w:trHeight w:val="396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6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045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4.9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.59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1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ТДН - 16000/110/35 допустима </w:t>
            </w: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8.2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95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5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4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- ТРДН -25000/110/35 допустима </w:t>
            </w:r>
          </w:p>
        </w:tc>
      </w:tr>
      <w:tr w:rsidR="00B50650" w:rsidRPr="00B50650" w:rsidTr="00B50650">
        <w:trPr>
          <w:trHeight w:val="778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8.3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3.06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6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07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0C55C3" w:rsidRDefault="000C55C3" w:rsidP="00BC0762">
      <w:pPr>
        <w:pStyle w:val="a4"/>
        <w:ind w:firstLine="709"/>
      </w:pPr>
    </w:p>
    <w:p w:rsidR="000C55C3" w:rsidRDefault="000C55C3" w:rsidP="00BC0762">
      <w:pPr>
        <w:pStyle w:val="a4"/>
        <w:ind w:firstLine="709"/>
      </w:pPr>
      <w:r w:rsidRPr="000C55C3">
        <w:rPr>
          <w:position w:val="-12"/>
        </w:rPr>
        <w:object w:dxaOrig="1740" w:dyaOrig="380">
          <v:shape id="_x0000_i1071" type="#_x0000_t75" style="width:107.25pt;height:22.5pt" o:ole="" fillcolor="window">
            <v:imagedata r:id="rId110" o:title=""/>
          </v:shape>
          <o:OLEObject Type="Embed" ProgID="Equation.DSMT4" ShapeID="_x0000_i1071" DrawAspect="Content" ObjectID="_1681673783" r:id="rId111"/>
        </w:object>
      </w:r>
    </w:p>
    <w:p w:rsidR="000C55C3" w:rsidRDefault="000C55C3" w:rsidP="00BC0762">
      <w:pPr>
        <w:pStyle w:val="a4"/>
        <w:ind w:firstLine="709"/>
      </w:pPr>
    </w:p>
    <w:p w:rsidR="00E77125" w:rsidRDefault="00E77125" w:rsidP="000C55C3">
      <w:pPr>
        <w:pStyle w:val="a4"/>
        <w:ind w:firstLine="709"/>
      </w:pPr>
      <w:r>
        <w:t>1.9.2</w:t>
      </w:r>
      <w:r w:rsidR="000C55C3">
        <w:t xml:space="preserve"> Критерій вибору</w:t>
      </w:r>
    </w:p>
    <w:p w:rsidR="000C55C3" w:rsidRDefault="000C55C3" w:rsidP="00E77125">
      <w:pPr>
        <w:pStyle w:val="a4"/>
        <w:ind w:firstLine="709"/>
      </w:pPr>
    </w:p>
    <w:p w:rsidR="00E77125" w:rsidRDefault="00E77125" w:rsidP="00E77125">
      <w:pPr>
        <w:pStyle w:val="a4"/>
        <w:ind w:firstLine="709"/>
      </w:pPr>
      <w:r w:rsidRPr="002D7995">
        <w:rPr>
          <w:position w:val="-14"/>
        </w:rPr>
        <w:object w:dxaOrig="2040" w:dyaOrig="380">
          <v:shape id="_x0000_i1072" type="#_x0000_t75" style="width:125.25pt;height:22.5pt" o:ole="" fillcolor="window">
            <v:imagedata r:id="rId112" o:title=""/>
          </v:shape>
          <o:OLEObject Type="Embed" ProgID="Equation.3" ShapeID="_x0000_i1072" DrawAspect="Content" ObjectID="_1681673784" r:id="rId113"/>
        </w:object>
      </w:r>
    </w:p>
    <w:p w:rsidR="00994020" w:rsidRDefault="00994020" w:rsidP="00E77125">
      <w:pPr>
        <w:pStyle w:val="a4"/>
        <w:ind w:firstLine="709"/>
      </w:pPr>
    </w:p>
    <w:p w:rsidR="00994020" w:rsidRDefault="00994020" w:rsidP="00994020">
      <w:pPr>
        <w:pStyle w:val="a4"/>
        <w:ind w:firstLine="709"/>
        <w:jc w:val="left"/>
      </w:pPr>
      <w:r w:rsidRPr="002D7995">
        <w:rPr>
          <w:position w:val="-16"/>
        </w:rPr>
        <w:object w:dxaOrig="2840" w:dyaOrig="480">
          <v:shape id="_x0000_i1073" type="#_x0000_t75" style="width:142.5pt;height:24pt" o:ole="" fillcolor="window">
            <v:imagedata r:id="rId114" o:title=""/>
          </v:shape>
          <o:OLEObject Type="Embed" ProgID="Equation.3" ShapeID="_x0000_i1073" DrawAspect="Content" ObjectID="_1681673785" r:id="rId115"/>
        </w:object>
      </w:r>
      <w:r w:rsidRPr="002D7995">
        <w:t>,</w:t>
      </w:r>
    </w:p>
    <w:p w:rsidR="00FB2EC4" w:rsidRDefault="00FB2EC4" w:rsidP="00E77125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7"/>
        <w:gridCol w:w="1142"/>
        <w:gridCol w:w="975"/>
        <w:gridCol w:w="680"/>
        <w:gridCol w:w="1108"/>
        <w:gridCol w:w="756"/>
        <w:gridCol w:w="1066"/>
        <w:gridCol w:w="844"/>
        <w:gridCol w:w="1033"/>
        <w:gridCol w:w="843"/>
      </w:tblGrid>
      <w:tr w:rsidR="00A10243" w:rsidRPr="00A10243" w:rsidTr="00A10243">
        <w:trPr>
          <w:trHeight w:val="830"/>
          <w:jc w:val="center"/>
        </w:trPr>
        <w:tc>
          <w:tcPr>
            <w:tcW w:w="7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7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460" w:dyaOrig="460">
                <v:shape id="_x0000_i1074" type="#_x0000_t75" style="width:23.25pt;height:23.25pt" o:ole="">
                  <v:imagedata r:id="rId116" o:title=""/>
                </v:shape>
                <o:OLEObject Type="Embed" ProgID="Equation.DSMT4" ShapeID="_x0000_i1074" DrawAspect="Content" ObjectID="_1681673786" r:id="rId117"/>
              </w:object>
            </w:r>
          </w:p>
        </w:tc>
        <w:tc>
          <w:tcPr>
            <w:tcW w:w="110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5" type="#_x0000_t75" style="width:30pt;height:23.25pt" o:ole="">
                  <v:imagedata r:id="rId118" o:title=""/>
                </v:shape>
                <o:OLEObject Type="Embed" ProgID="Equation.DSMT4" ShapeID="_x0000_i1075" DrawAspect="Content" ObjectID="_1681673787" r:id="rId119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6" type="#_x0000_t75" style="width:27pt;height:23.25pt" o:ole="">
                  <v:imagedata r:id="rId120" o:title=""/>
                </v:shape>
                <o:OLEObject Type="Embed" ProgID="Equation.DSMT4" ShapeID="_x0000_i1076" DrawAspect="Content" ObjectID="_1681673788" r:id="rId121"/>
              </w:object>
            </w:r>
          </w:p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852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7" type="#_x0000_t75" style="width:27pt;height:21pt" o:ole="">
                  <v:imagedata r:id="rId122" o:title=""/>
                </v:shape>
                <o:OLEObject Type="Embed" ProgID="Equation.DSMT4" ShapeID="_x0000_i1077" DrawAspect="Content" ObjectID="_1681673789" r:id="rId123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700" w:dyaOrig="420">
                <v:shape id="_x0000_i1078" type="#_x0000_t75" style="width:35.25pt;height:21pt" o:ole="">
                  <v:imagedata r:id="rId124" o:title=""/>
                </v:shape>
                <o:OLEObject Type="Embed" ProgID="Equation.DSMT4" ShapeID="_x0000_i1078" DrawAspect="Content" ObjectID="_1681673790" r:id="rId125"/>
              </w:object>
            </w:r>
          </w:p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</w:p>
        </w:tc>
        <w:tc>
          <w:tcPr>
            <w:tcW w:w="83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620" w:dyaOrig="420">
                <v:shape id="_x0000_i1079" type="#_x0000_t75" style="width:31.5pt;height:21pt" o:ole="">
                  <v:imagedata r:id="rId126" o:title=""/>
                </v:shape>
                <o:OLEObject Type="Embed" ProgID="Equation.DSMT4" ShapeID="_x0000_i1079" DrawAspect="Content" ObjectID="_1681673791" r:id="rId127"/>
              </w:object>
            </w:r>
          </w:p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10243" w:rsidTr="00A10243">
        <w:trPr>
          <w:trHeight w:val="755"/>
          <w:jc w:val="center"/>
        </w:trPr>
        <w:tc>
          <w:tcPr>
            <w:tcW w:w="7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83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A10243" w:rsidRPr="00A10243" w:rsidTr="00A10243">
        <w:trPr>
          <w:trHeight w:val="392"/>
          <w:jc w:val="center"/>
        </w:trPr>
        <w:tc>
          <w:tcPr>
            <w:tcW w:w="7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10243" w:rsidRPr="00A10243" w:rsidTr="00A10243">
        <w:trPr>
          <w:trHeight w:val="785"/>
          <w:jc w:val="center"/>
        </w:trPr>
        <w:tc>
          <w:tcPr>
            <w:tcW w:w="758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8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10243">
        <w:trPr>
          <w:trHeight w:val="765"/>
          <w:jc w:val="center"/>
        </w:trPr>
        <w:tc>
          <w:tcPr>
            <w:tcW w:w="758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8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  <w:tr w:rsidR="00A10243" w:rsidRPr="00A10243" w:rsidTr="00A10243">
        <w:trPr>
          <w:trHeight w:val="785"/>
          <w:jc w:val="center"/>
        </w:trPr>
        <w:tc>
          <w:tcPr>
            <w:tcW w:w="758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8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10243">
        <w:trPr>
          <w:trHeight w:val="710"/>
          <w:jc w:val="center"/>
        </w:trPr>
        <w:tc>
          <w:tcPr>
            <w:tcW w:w="758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8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1024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332" w:type="dxa"/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745"/>
        <w:gridCol w:w="706"/>
        <w:gridCol w:w="1527"/>
        <w:gridCol w:w="1527"/>
      </w:tblGrid>
      <w:tr w:rsidR="008B6BAF" w:rsidRPr="00084156" w:rsidTr="00436905">
        <w:trPr>
          <w:trHeight w:val="172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084156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л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80" type="#_x0000_t75" style="width:17.25pt;height:18.75pt" o:ole="">
                  <v:imagedata r:id="rId128" o:title=""/>
                </v:shape>
                <o:OLEObject Type="Embed" ProgID="Equation.DSMT4" ShapeID="_x0000_i1080" DrawAspect="Content" ObjectID="_1681673792" r:id="rId129"/>
              </w:object>
            </w: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%</w:t>
            </w:r>
          </w:p>
        </w:tc>
        <w:tc>
          <w:tcPr>
            <w:tcW w:w="14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81" type="#_x0000_t75" style="width:17.25pt;height:18.75pt" o:ole="">
                  <v:imagedata r:id="rId130" o:title=""/>
                </v:shape>
                <o:OLEObject Type="Embed" ProgID="Equation.DSMT4" ShapeID="_x0000_i1081" DrawAspect="Content" ObjectID="_1681673793" r:id="rId131"/>
              </w:object>
            </w: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084156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обл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82" type="#_x0000_t75" style="width:21pt;height:18.75pt" o:ole="">
                  <v:imagedata r:id="rId132" o:title=""/>
                </v:shape>
                <o:OLEObject Type="Embed" ProgID="Equation.DSMT4" ShapeID="_x0000_i1082" DrawAspect="Content" ObjectID="_1681673794" r:id="rId133"/>
              </w:object>
            </w: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%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83" type="#_x0000_t75" style="width:21pt;height:18.75pt" o:ole="">
                  <v:imagedata r:id="rId134" o:title=""/>
                </v:shape>
                <o:OLEObject Type="Embed" ProgID="Equation.DSMT4" ShapeID="_x0000_i1083" DrawAspect="Content" ObjectID="_1681673795" r:id="rId135"/>
              </w:object>
            </w: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position w:val="-12"/>
                <w:lang w:val="uk-UA"/>
              </w:rPr>
              <w:object w:dxaOrig="639" w:dyaOrig="380">
                <v:shape id="_x0000_i1084" type="#_x0000_t75" style="width:32.25pt;height:18.75pt" o:ole="">
                  <v:imagedata r:id="rId136" o:title=""/>
                </v:shape>
                <o:OLEObject Type="Embed" ProgID="Equation.DSMT4" ShapeID="_x0000_i1084" DrawAspect="Content" ObjectID="_1681673796" r:id="rId137"/>
              </w:object>
            </w: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.рік</w:t>
            </w:r>
            <w:proofErr w:type="spellEnd"/>
          </w:p>
        </w:tc>
      </w:tr>
      <w:tr w:rsidR="008B6BAF" w:rsidRPr="00084156" w:rsidTr="00436905">
        <w:trPr>
          <w:trHeight w:val="780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4.6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5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67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24</w:t>
            </w:r>
          </w:p>
        </w:tc>
      </w:tr>
      <w:tr w:rsidR="008B6BAF" w:rsidRPr="00084156" w:rsidTr="00436905">
        <w:trPr>
          <w:trHeight w:val="780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0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5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.97</w:t>
            </w:r>
          </w:p>
        </w:tc>
      </w:tr>
      <w:tr w:rsidR="008B6BAF" w:rsidRPr="00084156" w:rsidTr="00436905">
        <w:trPr>
          <w:trHeight w:val="780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ІІ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6.7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07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.78</w:t>
            </w:r>
          </w:p>
        </w:tc>
      </w:tr>
      <w:tr w:rsidR="008B6BAF" w:rsidRPr="00084156" w:rsidTr="00436905">
        <w:trPr>
          <w:trHeight w:val="705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6.7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5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B6BAF" w:rsidRPr="00084156" w:rsidRDefault="008B6BAF" w:rsidP="008B6BAF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8.66</w:t>
            </w:r>
          </w:p>
        </w:tc>
      </w:tr>
    </w:tbl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436905" w:rsidRPr="00F91E23" w:rsidRDefault="00F91E23" w:rsidP="00F91E23">
      <w:pPr>
        <w:pStyle w:val="a4"/>
        <w:ind w:firstLine="0"/>
        <w:outlineLvl w:val="0"/>
      </w:pPr>
      <w:r>
        <w:t>Таблиця 1.10 – Визначення втрат потужності і електроенергії в ЛЕП</w:t>
      </w:r>
    </w:p>
    <w:p w:rsidR="00BB2328" w:rsidRDefault="00BB2328" w:rsidP="00BB2328">
      <w:pPr>
        <w:rPr>
          <w:lang w:val="uk-UA" w:eastAsia="ru-RU"/>
        </w:rPr>
      </w:pP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</w:t>
            </w:r>
            <w:proofErr w:type="spellEnd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5" type="#_x0000_t75" style="width:24.75pt;height:17.25pt" o:ole="">
                  <v:imagedata r:id="rId138" o:title=""/>
                </v:shape>
                <o:OLEObject Type="Embed" ProgID="Equation.DSMT4" ShapeID="_x0000_i1085" DrawAspect="Content" ObjectID="_1681673797" r:id="rId139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6" type="#_x0000_t75" style="width:60pt;height:18.75pt" o:ole="">
                  <v:imagedata r:id="rId140" o:title=""/>
                </v:shape>
                <o:OLEObject Type="Embed" ProgID="Equation.DSMT4" ShapeID="_x0000_i1086" DrawAspect="Content" ObjectID="_1681673798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7" type="#_x0000_t75" style="width:12pt;height:18.75pt" o:ole="">
                  <v:imagedata r:id="rId142" o:title=""/>
                </v:shape>
                <o:OLEObject Type="Embed" ProgID="Equation.DSMT4" ShapeID="_x0000_i1087" DrawAspect="Content" ObjectID="_1681673799" r:id="rId143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8" type="#_x0000_t75" style="width:8.25pt;height:15pt" o:ole="">
                  <v:imagedata r:id="rId144" o:title=""/>
                </v:shape>
                <o:OLEObject Type="Embed" ProgID="Equation.DSMT4" ShapeID="_x0000_i1088" DrawAspect="Content" ObjectID="_1681673800" r:id="rId145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9" type="#_x0000_t75" style="width:24.75pt;height:18pt" o:ole="">
                  <v:imagedata r:id="rId146" o:title=""/>
                </v:shape>
                <o:OLEObject Type="Embed" ProgID="Equation.DSMT4" ShapeID="_x0000_i1089" DrawAspect="Content" ObjectID="_1681673801" r:id="rId147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90" type="#_x0000_t75" style="width:28.5pt;height:18.75pt" o:ole="">
                  <v:imagedata r:id="rId148" o:title=""/>
                </v:shape>
                <o:OLEObject Type="Embed" ProgID="Equation.DSMT4" ShapeID="_x0000_i1090" DrawAspect="Content" ObjectID="_1681673802" r:id="rId149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91" type="#_x0000_t75" style="width:28.5pt;height:18.75pt" o:ole="">
                  <v:imagedata r:id="rId150" o:title=""/>
                </v:shape>
                <o:OLEObject Type="Embed" ProgID="Equation.DSMT4" ShapeID="_x0000_i1091" DrawAspect="Content" ObjectID="_1681673803" r:id="rId151"/>
              </w:objec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  <w:proofErr w:type="spellEnd"/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9E73B1" w:rsidRPr="009E73B1" w:rsidRDefault="009E73B1" w:rsidP="009E73B1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000" w:type="dxa"/>
        <w:jc w:val="center"/>
        <w:tblLook w:val="04A0" w:firstRow="1" w:lastRow="0" w:firstColumn="1" w:lastColumn="0" w:noHBand="0" w:noVBand="1"/>
      </w:tblPr>
      <w:tblGrid>
        <w:gridCol w:w="958"/>
        <w:gridCol w:w="948"/>
        <w:gridCol w:w="1266"/>
        <w:gridCol w:w="952"/>
        <w:gridCol w:w="944"/>
        <w:gridCol w:w="946"/>
        <w:gridCol w:w="986"/>
      </w:tblGrid>
      <w:tr w:rsidR="009E73B1" w:rsidRPr="009E73B1" w:rsidTr="009E73B1">
        <w:trPr>
          <w:trHeight w:val="1725"/>
          <w:jc w:val="center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92" type="#_x0000_t75" style="width:28.5pt;height:18.75pt" o:ole="">
                  <v:imagedata r:id="rId152" o:title=""/>
                </v:shape>
                <o:OLEObject Type="Embed" ProgID="Equation.DSMT4" ShapeID="_x0000_i1092" DrawAspect="Content" ObjectID="_1681673804" r:id="rId153"/>
              </w:objec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3" type="#_x0000_t75" style="width:33pt;height:18.75pt" o:ole="">
                  <v:imagedata r:id="rId154" o:title=""/>
                </v:shape>
                <o:OLEObject Type="Embed" ProgID="Equation.DSMT4" ShapeID="_x0000_i1093" DrawAspect="Content" ObjectID="_1681673805" r:id="rId155"/>
              </w:objec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4" type="#_x0000_t75" style="width:28.5pt;height:18.75pt" o:ole="">
                  <v:imagedata r:id="rId156" o:title=""/>
                </v:shape>
                <o:OLEObject Type="Embed" ProgID="Equation.DSMT4" ShapeID="_x0000_i1094" DrawAspect="Content" ObjectID="_1681673806" r:id="rId157"/>
              </w:object>
            </w:r>
          </w:p>
        </w:tc>
        <w:tc>
          <w:tcPr>
            <w:tcW w:w="9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5" type="#_x0000_t75" style="width:30pt;height:20.25pt" o:ole="">
                  <v:imagedata r:id="rId158" o:title=""/>
                </v:shape>
                <o:OLEObject Type="Embed" ProgID="Equation.DSMT4" ShapeID="_x0000_i1095" DrawAspect="Content" ObjectID="_1681673807" r:id="rId159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6" type="#_x0000_t75" style="width:24.75pt;height:18.75pt" o:ole="">
                  <v:imagedata r:id="rId160" o:title=""/>
                </v:shape>
                <o:OLEObject Type="Embed" ProgID="Equation.DSMT4" ShapeID="_x0000_i1096" DrawAspect="Content" ObjectID="_1681673808" r:id="rId161"/>
              </w:object>
            </w:r>
          </w:p>
        </w:tc>
      </w:tr>
      <w:tr w:rsidR="009E73B1" w:rsidRPr="009E73B1" w:rsidTr="009E73B1">
        <w:trPr>
          <w:trHeight w:val="780"/>
          <w:jc w:val="center"/>
        </w:trPr>
        <w:tc>
          <w:tcPr>
            <w:tcW w:w="95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9E73B1" w:rsidRPr="009E73B1" w:rsidTr="009E73B1">
        <w:trPr>
          <w:trHeight w:val="780"/>
          <w:jc w:val="center"/>
        </w:trPr>
        <w:tc>
          <w:tcPr>
            <w:tcW w:w="9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9E73B1" w:rsidRPr="009E73B1" w:rsidTr="009E73B1">
        <w:trPr>
          <w:trHeight w:val="780"/>
          <w:jc w:val="center"/>
        </w:trPr>
        <w:tc>
          <w:tcPr>
            <w:tcW w:w="95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9E73B1" w:rsidRPr="009E73B1" w:rsidTr="009E73B1">
        <w:trPr>
          <w:trHeight w:val="705"/>
          <w:jc w:val="center"/>
        </w:trPr>
        <w:tc>
          <w:tcPr>
            <w:tcW w:w="9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tblLook w:val="04A0" w:firstRow="1" w:lastRow="0" w:firstColumn="1" w:lastColumn="0" w:noHBand="0" w:noVBand="1"/>
      </w:tblPr>
      <w:tblGrid>
        <w:gridCol w:w="946"/>
        <w:gridCol w:w="952"/>
        <w:gridCol w:w="986"/>
        <w:gridCol w:w="952"/>
        <w:gridCol w:w="986"/>
        <w:gridCol w:w="1126"/>
        <w:gridCol w:w="986"/>
        <w:gridCol w:w="1176"/>
        <w:gridCol w:w="1950"/>
      </w:tblGrid>
      <w:tr w:rsidR="00C138B2" w:rsidRPr="00C138B2" w:rsidTr="00084156">
        <w:trPr>
          <w:trHeight w:val="1725"/>
          <w:tblHeader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C138B2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>
                <v:shape id="_x0000_i1097" type="#_x0000_t75" style="width:24.75pt;height:18.75pt" o:ole="">
                  <v:imagedata r:id="rId162" o:title=""/>
                </v:shape>
                <o:OLEObject Type="Embed" ProgID="Equation.DSMT4" ShapeID="_x0000_i1097" DrawAspect="Content" ObjectID="_1681673809" r:id="rId163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2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C138B2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</w:t>
            </w:r>
          </w:p>
        </w:tc>
      </w:tr>
      <w:tr w:rsidR="00C138B2" w:rsidRPr="00C138B2" w:rsidTr="00C138B2">
        <w:trPr>
          <w:trHeight w:val="78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84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56.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95.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b/>
                <w:bCs/>
                <w:color w:val="000000"/>
                <w:szCs w:val="28"/>
                <w:lang w:val="uk-UA" w:eastAsia="ru-RU"/>
              </w:rPr>
              <w:t>259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</w:tr>
      <w:tr w:rsidR="00C138B2" w:rsidRPr="00C138B2" w:rsidTr="00C138B2">
        <w:trPr>
          <w:trHeight w:val="78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56.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.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692.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34.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825.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2.506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</w:t>
            </w:r>
          </w:p>
        </w:tc>
      </w:tr>
      <w:tr w:rsidR="00C138B2" w:rsidRPr="00C138B2" w:rsidTr="00C138B2">
        <w:trPr>
          <w:trHeight w:val="78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50.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.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60.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125.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b/>
                <w:bCs/>
                <w:color w:val="000000"/>
                <w:szCs w:val="28"/>
                <w:lang w:val="uk-UA" w:eastAsia="ru-RU"/>
              </w:rPr>
              <w:t>325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</w:tr>
      <w:tr w:rsidR="00C138B2" w:rsidRPr="00C138B2" w:rsidTr="00C138B2">
        <w:trPr>
          <w:trHeight w:val="70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88.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8.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21.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79.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71</w:t>
            </w:r>
            <w:bookmarkStart w:id="11" w:name="_GoBack"/>
            <w:bookmarkEnd w:id="11"/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62.226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B2" w:rsidRPr="00C138B2" w:rsidRDefault="00C138B2" w:rsidP="00C138B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138B2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.4</w:t>
            </w:r>
          </w:p>
        </w:tc>
      </w:tr>
    </w:tbl>
    <w:p w:rsidR="009E73B1" w:rsidRPr="00BB2328" w:rsidRDefault="009E73B1" w:rsidP="00BB2328">
      <w:pPr>
        <w:rPr>
          <w:lang w:val="uk-UA" w:eastAsia="ru-RU"/>
        </w:rPr>
      </w:pPr>
    </w:p>
    <w:p w:rsidR="00FB2EC4" w:rsidRPr="00FB2EC4" w:rsidRDefault="00FB2EC4" w:rsidP="00D5521B">
      <w:pPr>
        <w:pStyle w:val="a4"/>
        <w:rPr>
          <w:lang w:val="ru-RU"/>
        </w:rPr>
      </w:pPr>
    </w:p>
    <w:p w:rsidR="00D5521B" w:rsidRDefault="00D5521B" w:rsidP="00D5521B">
      <w:pPr>
        <w:pStyle w:val="a4"/>
      </w:pPr>
      <w:r w:rsidRPr="002D7995">
        <w:t>1.9.3 Розрахунок щорічних витрат</w:t>
      </w:r>
    </w:p>
    <w:p w:rsidR="00D5521B" w:rsidRDefault="00D5521B" w:rsidP="00D5521B">
      <w:pPr>
        <w:pStyle w:val="a4"/>
        <w:keepNext/>
      </w:pPr>
      <w:r w:rsidRPr="00BC0762">
        <w:t>1</w:t>
      </w:r>
      <w:r w:rsidRPr="002D7995">
        <w:t>.9.4 Розрахунок приведених витрат</w:t>
      </w:r>
    </w:p>
    <w:p w:rsidR="00D5521B" w:rsidRDefault="00D5521B" w:rsidP="00D5521B">
      <w:pPr>
        <w:pStyle w:val="a4"/>
        <w:keepNext/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0 Проектування системи зовнішнього електропостачання</w:t>
      </w:r>
    </w:p>
    <w:p w:rsidR="00D5521B" w:rsidRDefault="00D5521B" w:rsidP="00D5521B">
      <w:pPr>
        <w:pStyle w:val="21"/>
        <w:spacing w:line="240" w:lineRule="auto"/>
        <w:ind w:firstLine="540"/>
        <w:rPr>
          <w:szCs w:val="28"/>
          <w:lang w:val="uk-UA"/>
        </w:rPr>
      </w:pPr>
      <w:r w:rsidRPr="002D7995">
        <w:rPr>
          <w:szCs w:val="28"/>
          <w:lang w:val="uk-UA"/>
        </w:rPr>
        <w:t>1.10.1 Вибір кількості і потужності трансформаторів на вузловий підстанції</w:t>
      </w:r>
    </w:p>
    <w:p w:rsidR="00D5521B" w:rsidRPr="002D7995" w:rsidRDefault="00D5521B" w:rsidP="00D5521B">
      <w:pPr>
        <w:pStyle w:val="21"/>
        <w:spacing w:after="0" w:line="240" w:lineRule="auto"/>
        <w:ind w:left="1276" w:hanging="737"/>
        <w:rPr>
          <w:szCs w:val="28"/>
          <w:lang w:val="uk-UA"/>
        </w:rPr>
      </w:pPr>
      <w:r w:rsidRPr="002D7995">
        <w:rPr>
          <w:szCs w:val="28"/>
          <w:lang w:val="uk-UA"/>
        </w:rPr>
        <w:t>1.10.2 Вибір і перевірка перетинів проводів</w:t>
      </w:r>
    </w:p>
    <w:p w:rsidR="00D5521B" w:rsidRPr="002D7995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C51702" w:rsidRPr="002D7995" w:rsidRDefault="00C51702" w:rsidP="00D5521B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5521B" w:rsidRPr="006A05FF" w:rsidRDefault="00D5521B" w:rsidP="00584E7F">
      <w:pPr>
        <w:pStyle w:val="a4"/>
        <w:keepNext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21AC" w:rsidRDefault="000221AC" w:rsidP="00D60EBF">
      <w:pPr>
        <w:spacing w:line="240" w:lineRule="auto"/>
      </w:pPr>
      <w:r>
        <w:separator/>
      </w:r>
    </w:p>
  </w:endnote>
  <w:endnote w:type="continuationSeparator" w:id="0">
    <w:p w:rsidR="000221AC" w:rsidRDefault="000221AC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084156" w:rsidRDefault="0008415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5BCD">
          <w:rPr>
            <w:noProof/>
          </w:rPr>
          <w:t>24</w:t>
        </w:r>
        <w:r>
          <w:fldChar w:fldCharType="end"/>
        </w:r>
      </w:p>
    </w:sdtContent>
  </w:sdt>
  <w:p w:rsidR="00084156" w:rsidRDefault="0008415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21AC" w:rsidRDefault="000221AC" w:rsidP="00D60EBF">
      <w:pPr>
        <w:spacing w:line="240" w:lineRule="auto"/>
      </w:pPr>
      <w:r>
        <w:separator/>
      </w:r>
    </w:p>
  </w:footnote>
  <w:footnote w:type="continuationSeparator" w:id="0">
    <w:p w:rsidR="000221AC" w:rsidRDefault="000221AC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443C"/>
    <w:rsid w:val="00535AC9"/>
    <w:rsid w:val="00544529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7C4F8D"/>
    <w:rsid w:val="007D3276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4225F"/>
    <w:rsid w:val="009526EA"/>
    <w:rsid w:val="00964068"/>
    <w:rsid w:val="009855A3"/>
    <w:rsid w:val="00994020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77125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77CA108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1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8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3A080D-B64F-4B08-A7E4-94A94BCDAD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23</TotalTime>
  <Pages>1</Pages>
  <Words>3377</Words>
  <Characters>19250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6</cp:revision>
  <dcterms:created xsi:type="dcterms:W3CDTF">2021-02-14T15:36:00Z</dcterms:created>
  <dcterms:modified xsi:type="dcterms:W3CDTF">2021-05-04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